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65BFF1" w14:textId="77777777" w:rsidR="00F83032" w:rsidRDefault="00F83032" w:rsidP="00F8303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姓名</w:t>
      </w:r>
      <w:r>
        <w:rPr>
          <w:rFonts w:hint="eastAsia"/>
          <w:sz w:val="24"/>
          <w:szCs w:val="24"/>
        </w:rPr>
        <w:t xml:space="preserve">           </w:t>
      </w:r>
      <w:r>
        <w:rPr>
          <w:rFonts w:hint="eastAsia"/>
          <w:sz w:val="24"/>
          <w:szCs w:val="24"/>
        </w:rPr>
        <w:t>学号</w:t>
      </w:r>
      <w:r>
        <w:rPr>
          <w:rFonts w:hint="eastAsia"/>
          <w:sz w:val="24"/>
          <w:szCs w:val="24"/>
        </w:rPr>
        <w:t xml:space="preserve">                  </w:t>
      </w:r>
      <w:r>
        <w:rPr>
          <w:rFonts w:hint="eastAsia"/>
          <w:sz w:val="24"/>
          <w:szCs w:val="24"/>
        </w:rPr>
        <w:t>班级</w:t>
      </w:r>
    </w:p>
    <w:p w14:paraId="138148C9" w14:textId="77777777" w:rsidR="00F83032" w:rsidRDefault="00F83032" w:rsidP="00F83032">
      <w:pPr>
        <w:rPr>
          <w:sz w:val="24"/>
          <w:szCs w:val="24"/>
        </w:rPr>
      </w:pPr>
    </w:p>
    <w:p w14:paraId="61D1FE64" w14:textId="77777777" w:rsidR="00F83032" w:rsidRPr="00A37B13" w:rsidRDefault="00F83032" w:rsidP="00A37B13">
      <w:pPr>
        <w:rPr>
          <w:szCs w:val="21"/>
        </w:rPr>
      </w:pPr>
      <w:r w:rsidRPr="00A37B13">
        <w:rPr>
          <w:rFonts w:hint="eastAsia"/>
          <w:szCs w:val="21"/>
        </w:rPr>
        <w:t>一、判断下列语句或程序段的对错。（“×”表示错，“√”表示对）</w:t>
      </w:r>
    </w:p>
    <w:p w14:paraId="50192515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(1)</w:t>
      </w:r>
      <w:r w:rsidRPr="00A37B13">
        <w:rPr>
          <w:szCs w:val="21"/>
        </w:rPr>
        <w:tab/>
        <w:t>int x=0,y=x;</w:t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  <w:t>(</w:t>
      </w:r>
      <w:r w:rsidRPr="00A37B13">
        <w:rPr>
          <w:szCs w:val="21"/>
        </w:rPr>
        <w:tab/>
      </w:r>
      <w:r w:rsidRPr="00A37B13">
        <w:rPr>
          <w:szCs w:val="21"/>
        </w:rPr>
        <w:tab/>
        <w:t>)</w:t>
      </w:r>
    </w:p>
    <w:p w14:paraId="6FB07FE7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(2)</w:t>
      </w:r>
      <w:r w:rsidRPr="00A37B13">
        <w:rPr>
          <w:szCs w:val="21"/>
        </w:rPr>
        <w:tab/>
        <w:t>#define SIZE  10</w:t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  <w:t>(</w:t>
      </w:r>
      <w:r w:rsidRPr="00A37B13">
        <w:rPr>
          <w:szCs w:val="21"/>
        </w:rPr>
        <w:tab/>
      </w:r>
      <w:r w:rsidRPr="00A37B13">
        <w:rPr>
          <w:szCs w:val="21"/>
        </w:rPr>
        <w:tab/>
        <w:t>)</w:t>
      </w:r>
    </w:p>
    <w:p w14:paraId="6127A29F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int a[SIZE /2][SIZE];</w:t>
      </w:r>
      <w:r w:rsidRPr="00A37B13">
        <w:rPr>
          <w:rFonts w:hint="eastAsia"/>
          <w:szCs w:val="21"/>
        </w:rPr>
        <w:tab/>
      </w:r>
    </w:p>
    <w:p w14:paraId="4896A892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(4)</w:t>
      </w:r>
      <w:r w:rsidRPr="00A37B13">
        <w:rPr>
          <w:szCs w:val="21"/>
        </w:rPr>
        <w:tab/>
        <w:t>register int n;</w:t>
      </w:r>
    </w:p>
    <w:p w14:paraId="56CDB7B6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scanf(“%d”,&amp;n);</w:t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  <w:t>(</w:t>
      </w:r>
      <w:r w:rsidRPr="00A37B13">
        <w:rPr>
          <w:szCs w:val="21"/>
        </w:rPr>
        <w:tab/>
      </w:r>
      <w:r w:rsidRPr="00A37B13">
        <w:rPr>
          <w:szCs w:val="21"/>
        </w:rPr>
        <w:tab/>
        <w:t>)</w:t>
      </w:r>
    </w:p>
    <w:p w14:paraId="2D0DB6AE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(9)</w:t>
      </w:r>
      <w:r w:rsidRPr="00A37B13">
        <w:rPr>
          <w:szCs w:val="21"/>
        </w:rPr>
        <w:tab/>
        <w:t>float xyz.1=3;</w:t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="00DC4FF2">
        <w:rPr>
          <w:szCs w:val="21"/>
        </w:rPr>
        <w:t xml:space="preserve">    </w:t>
      </w:r>
      <w:r w:rsidRPr="00A37B13">
        <w:rPr>
          <w:szCs w:val="21"/>
        </w:rPr>
        <w:t>(</w:t>
      </w:r>
      <w:r w:rsidRPr="00A37B13">
        <w:rPr>
          <w:szCs w:val="21"/>
        </w:rPr>
        <w:tab/>
      </w:r>
      <w:r w:rsidRPr="00A37B13">
        <w:rPr>
          <w:szCs w:val="21"/>
        </w:rPr>
        <w:tab/>
        <w:t>)</w:t>
      </w:r>
    </w:p>
    <w:p w14:paraId="02260AD4" w14:textId="77777777" w:rsidR="00F83032" w:rsidRPr="00A37B13" w:rsidRDefault="00F83032" w:rsidP="00A37B13">
      <w:pPr>
        <w:rPr>
          <w:szCs w:val="21"/>
        </w:rPr>
      </w:pPr>
      <w:r w:rsidRPr="00A37B13">
        <w:rPr>
          <w:szCs w:val="21"/>
        </w:rPr>
        <w:t>(10)</w:t>
      </w:r>
      <w:r w:rsidRPr="00A37B13">
        <w:rPr>
          <w:szCs w:val="21"/>
        </w:rPr>
        <w:tab/>
        <w:t>int x =‘\x78’;</w:t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szCs w:val="21"/>
        </w:rPr>
        <w:tab/>
      </w:r>
      <w:r w:rsidRPr="00A37B13">
        <w:rPr>
          <w:rFonts w:hint="eastAsia"/>
          <w:szCs w:val="21"/>
        </w:rPr>
        <w:tab/>
      </w:r>
      <w:r w:rsidRPr="00A37B13">
        <w:rPr>
          <w:szCs w:val="21"/>
        </w:rPr>
        <w:t>(</w:t>
      </w:r>
      <w:r w:rsidRPr="00A37B13">
        <w:rPr>
          <w:szCs w:val="21"/>
        </w:rPr>
        <w:tab/>
      </w:r>
      <w:r w:rsidRPr="00A37B13">
        <w:rPr>
          <w:szCs w:val="21"/>
        </w:rPr>
        <w:tab/>
        <w:t>)</w:t>
      </w:r>
    </w:p>
    <w:p w14:paraId="087A23C9" w14:textId="77777777" w:rsidR="00F83032" w:rsidRPr="00A37B13" w:rsidRDefault="004913E5" w:rsidP="00F83032">
      <w:pPr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noProof/>
          <w:position w:val="-28"/>
          <w:szCs w:val="21"/>
        </w:rPr>
        <w:object w:dxaOrig="1440" w:dyaOrig="1440" w14:anchorId="563B2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alt="" style="position:absolute;left:0;text-align:left;margin-left:121.95pt;margin-top:6.6pt;width:198.15pt;height:31.7pt;z-index:251659264;mso-wrap-edited:f;mso-width-percent:0;mso-height-percent:0;mso-position-horizontal-relative:text;mso-position-vertical-relative:text;mso-width-percent:0;mso-height-percent:0" o:allowoverlap="f">
            <v:imagedata r:id="rId7" o:title=""/>
          </v:shape>
          <o:OLEObject Type="Embed" ProgID="Equation.DSMT4" ShapeID="_x0000_s2050" DrawAspect="Content" ObjectID="_1703489333" r:id="rId8"/>
        </w:object>
      </w:r>
      <w:r w:rsidR="00F83032" w:rsidRPr="00A37B13">
        <w:rPr>
          <w:rFonts w:ascii="宋体" w:hAnsi="宋体" w:hint="eastAsia"/>
          <w:b/>
          <w:bCs/>
          <w:szCs w:val="21"/>
        </w:rPr>
        <w:t>二 程序填空</w:t>
      </w:r>
    </w:p>
    <w:p w14:paraId="50BB9569" w14:textId="77777777" w:rsidR="00A37B13" w:rsidRPr="00A37B13" w:rsidRDefault="00F83032" w:rsidP="00A37B13">
      <w:pPr>
        <w:pStyle w:val="a3"/>
        <w:numPr>
          <w:ilvl w:val="0"/>
          <w:numId w:val="1"/>
        </w:numPr>
        <w:ind w:firstLineChars="0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利用公式  sin x=</w:t>
      </w:r>
      <w:r w:rsidR="00A37B13">
        <w:rPr>
          <w:rFonts w:ascii="宋体" w:hAnsi="宋体" w:hint="eastAsia"/>
          <w:b/>
          <w:bCs/>
          <w:szCs w:val="21"/>
        </w:rPr>
        <w:t xml:space="preserve">                                       </w:t>
      </w:r>
      <w:r w:rsidRPr="00A37B13">
        <w:rPr>
          <w:rFonts w:ascii="宋体" w:hAnsi="宋体" w:hint="eastAsia"/>
          <w:b/>
          <w:bCs/>
          <w:szCs w:val="21"/>
        </w:rPr>
        <w:t>计算sinx的值，设</w:t>
      </w:r>
    </w:p>
    <w:p w14:paraId="475FC13D" w14:textId="77777777" w:rsidR="00F83032" w:rsidRPr="00A37B13" w:rsidRDefault="00F83032" w:rsidP="00A37B13">
      <w:pPr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x=0.5,n=20</w:t>
      </w:r>
    </w:p>
    <w:p w14:paraId="3F85257D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#</w:t>
      </w:r>
      <w:r w:rsidRPr="00A37B13">
        <w:rPr>
          <w:rFonts w:ascii="宋体" w:hAnsi="宋体"/>
          <w:b/>
          <w:bCs/>
          <w:szCs w:val="21"/>
        </w:rPr>
        <w:t>include &lt;stdio.h&gt;</w:t>
      </w:r>
    </w:p>
    <w:p w14:paraId="71FC0E90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/>
          <w:b/>
          <w:bCs/>
          <w:szCs w:val="21"/>
        </w:rPr>
        <w:t>main()</w:t>
      </w:r>
    </w:p>
    <w:p w14:paraId="6DC7A890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/>
          <w:b/>
          <w:bCs/>
          <w:szCs w:val="21"/>
        </w:rPr>
        <w:t>{</w:t>
      </w:r>
    </w:p>
    <w:p w14:paraId="1F9A9F11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/>
          <w:b/>
          <w:bCs/>
          <w:szCs w:val="21"/>
        </w:rPr>
        <w:t xml:space="preserve">   </w:t>
      </w:r>
      <w:r w:rsidRPr="00A37B13">
        <w:rPr>
          <w:rFonts w:ascii="宋体" w:hAnsi="宋体" w:hint="eastAsia"/>
          <w:b/>
          <w:bCs/>
          <w:szCs w:val="21"/>
        </w:rPr>
        <w:t>float y,s,x,d,t</w:t>
      </w:r>
      <w:r w:rsidRPr="00A37B13">
        <w:rPr>
          <w:rFonts w:ascii="宋体" w:hAnsi="宋体"/>
          <w:b/>
          <w:bCs/>
          <w:szCs w:val="21"/>
        </w:rPr>
        <w:t>;</w:t>
      </w:r>
    </w:p>
    <w:p w14:paraId="09D5014E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/>
          <w:b/>
          <w:bCs/>
          <w:szCs w:val="21"/>
        </w:rPr>
        <w:t xml:space="preserve">   </w:t>
      </w:r>
      <w:r w:rsidRPr="00A37B13">
        <w:rPr>
          <w:rFonts w:ascii="宋体" w:hAnsi="宋体" w:hint="eastAsia"/>
          <w:b/>
          <w:bCs/>
          <w:szCs w:val="21"/>
        </w:rPr>
        <w:t>int n,i,j;</w:t>
      </w:r>
    </w:p>
    <w:p w14:paraId="4B9FD4AB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scanf("%d%f",&amp;n,&amp;x);</w:t>
      </w:r>
    </w:p>
    <w:p w14:paraId="4DAE7AF6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s=1.0;</w:t>
      </w:r>
    </w:p>
    <w:p w14:paraId="39B01D36" w14:textId="07D5D66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____________;</w:t>
      </w:r>
      <w:r w:rsidR="00665A06" w:rsidRPr="00665A06">
        <w:rPr>
          <w:rFonts w:hint="eastAsia"/>
        </w:rPr>
        <w:t xml:space="preserve"> </w:t>
      </w:r>
      <w:r w:rsidR="00665A06">
        <w:rPr>
          <w:rFonts w:hint="eastAsia"/>
        </w:rPr>
        <w:t>y=x</w:t>
      </w:r>
      <w:r w:rsidR="00665A06">
        <w:rPr>
          <w:rFonts w:hint="eastAsia"/>
        </w:rPr>
        <w:tab/>
      </w:r>
    </w:p>
    <w:p w14:paraId="345D8566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for(i=2;i&lt;n;i++)</w:t>
      </w:r>
    </w:p>
    <w:p w14:paraId="02D3594C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{</w:t>
      </w:r>
    </w:p>
    <w:p w14:paraId="011577C7" w14:textId="526FF934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d=t=____________;</w:t>
      </w:r>
      <w:r w:rsidR="00665A06">
        <w:rPr>
          <w:rFonts w:hint="eastAsia"/>
        </w:rPr>
        <w:tab/>
        <w:t>1</w:t>
      </w:r>
    </w:p>
    <w:p w14:paraId="2FA0C57E" w14:textId="6202BE1E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for(j=1; ____________;j++)</w:t>
      </w:r>
      <w:r w:rsidR="00665A06" w:rsidRPr="00665A06">
        <w:rPr>
          <w:rFonts w:hint="eastAsia"/>
        </w:rPr>
        <w:t xml:space="preserve"> </w:t>
      </w:r>
      <w:r w:rsidR="00665A06">
        <w:rPr>
          <w:rFonts w:hint="eastAsia"/>
        </w:rPr>
        <w:t>j&lt;2*</w:t>
      </w:r>
      <w:r w:rsidR="00665A06">
        <w:t>I</w:t>
      </w:r>
      <w:r w:rsidR="00665A06">
        <w:rPr>
          <w:rFonts w:hint="eastAsia"/>
        </w:rPr>
        <w:tab/>
      </w:r>
    </w:p>
    <w:p w14:paraId="45C54616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{</w:t>
      </w:r>
    </w:p>
    <w:p w14:paraId="3C1EA674" w14:textId="79841809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   d=____________;</w:t>
      </w:r>
      <w:r w:rsidR="00665A06" w:rsidRPr="00665A06">
        <w:rPr>
          <w:rFonts w:hint="eastAsia"/>
        </w:rPr>
        <w:t xml:space="preserve"> </w:t>
      </w:r>
      <w:r w:rsidR="00665A06">
        <w:rPr>
          <w:rFonts w:hint="eastAsia"/>
        </w:rPr>
        <w:t>d*x</w:t>
      </w:r>
      <w:r w:rsidR="00665A06">
        <w:rPr>
          <w:rFonts w:hint="eastAsia"/>
        </w:rPr>
        <w:tab/>
      </w:r>
    </w:p>
    <w:p w14:paraId="7EE473DF" w14:textId="757C186E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   t=____________;</w:t>
      </w:r>
      <w:r w:rsidR="00665A06" w:rsidRPr="00665A06">
        <w:rPr>
          <w:rFonts w:hint="eastAsia"/>
        </w:rPr>
        <w:t xml:space="preserve"> </w:t>
      </w:r>
      <w:r w:rsidR="00665A06">
        <w:rPr>
          <w:rFonts w:hint="eastAsia"/>
        </w:rPr>
        <w:tab/>
        <w:t>t*j</w:t>
      </w:r>
      <w:r w:rsidR="00665A06">
        <w:rPr>
          <w:rFonts w:hint="eastAsia"/>
        </w:rPr>
        <w:tab/>
      </w:r>
    </w:p>
    <w:p w14:paraId="1D3E3A02" w14:textId="77777777" w:rsidR="00F83032" w:rsidRPr="00A37B13" w:rsidRDefault="00F83032" w:rsidP="00A37B13">
      <w:pPr>
        <w:spacing w:line="240" w:lineRule="exact"/>
        <w:ind w:firstLine="600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}</w:t>
      </w:r>
    </w:p>
    <w:p w14:paraId="77442C46" w14:textId="77777777" w:rsidR="00F83032" w:rsidRPr="00A37B13" w:rsidRDefault="00F83032" w:rsidP="00A37B13">
      <w:pPr>
        <w:spacing w:line="240" w:lineRule="exact"/>
        <w:ind w:firstLine="600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s=(-1)*s;</w:t>
      </w:r>
    </w:p>
    <w:p w14:paraId="0D63798F" w14:textId="564D010B" w:rsidR="00F83032" w:rsidRPr="00A37B13" w:rsidRDefault="00F83032" w:rsidP="00A37B13">
      <w:pPr>
        <w:spacing w:line="240" w:lineRule="exact"/>
        <w:ind w:firstLine="600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y+=____________;</w:t>
      </w:r>
      <w:r w:rsidR="00665A06" w:rsidRPr="00665A06">
        <w:rPr>
          <w:rFonts w:hint="eastAsia"/>
        </w:rPr>
        <w:t xml:space="preserve"> </w:t>
      </w:r>
      <w:r w:rsidR="00665A06">
        <w:rPr>
          <w:rFonts w:hint="eastAsia"/>
        </w:rPr>
        <w:t>s*d/t</w:t>
      </w:r>
    </w:p>
    <w:p w14:paraId="3C3B2DCE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}</w:t>
      </w:r>
    </w:p>
    <w:p w14:paraId="4558FCEB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}</w:t>
      </w:r>
    </w:p>
    <w:p w14:paraId="01EBAF59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（2）计算两个矩阵的乘积</w:t>
      </w:r>
    </w:p>
    <w:p w14:paraId="49B292FE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#include &lt;stdio.h&gt;</w:t>
      </w:r>
    </w:p>
    <w:p w14:paraId="62BDF3D0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void main()</w:t>
      </w:r>
    </w:p>
    <w:p w14:paraId="2C3F65BB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{</w:t>
      </w:r>
    </w:p>
    <w:p w14:paraId="172E7161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</w:t>
      </w:r>
      <w:r w:rsidRPr="00A37B13">
        <w:rPr>
          <w:rFonts w:ascii="宋体" w:hAnsi="宋体"/>
          <w:b/>
          <w:bCs/>
          <w:szCs w:val="21"/>
        </w:rPr>
        <w:t xml:space="preserve">int </w:t>
      </w:r>
      <w:r w:rsidRPr="00A37B13">
        <w:rPr>
          <w:rFonts w:ascii="宋体" w:hAnsi="宋体" w:hint="eastAsia"/>
          <w:b/>
          <w:bCs/>
          <w:szCs w:val="21"/>
        </w:rPr>
        <w:t>valueA[3][4]={{2,3,-5,0},{12,-1,2,8},{1,12,-2,1}}</w:t>
      </w:r>
      <w:r w:rsidRPr="00A37B13">
        <w:rPr>
          <w:rFonts w:ascii="宋体" w:hAnsi="宋体"/>
          <w:b/>
          <w:bCs/>
          <w:szCs w:val="21"/>
        </w:rPr>
        <w:t>;</w:t>
      </w:r>
    </w:p>
    <w:p w14:paraId="6BC063C9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int valueB[4][5]={{5,13,0,1,5},{-2,0,4,1,5},{5,3,2,1,0},</w:t>
      </w:r>
    </w:p>
    <w:p w14:paraId="4EC11625" w14:textId="77777777" w:rsidR="00F83032" w:rsidRPr="00A37B13" w:rsidRDefault="00F83032" w:rsidP="00A37B13">
      <w:pPr>
        <w:spacing w:line="240" w:lineRule="exact"/>
        <w:ind w:firstLineChars="850" w:firstLine="1792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{0,1,2,0,1}};</w:t>
      </w:r>
      <w:r w:rsidRPr="00A37B13">
        <w:rPr>
          <w:rFonts w:ascii="宋体" w:hAnsi="宋体"/>
          <w:b/>
          <w:bCs/>
          <w:szCs w:val="21"/>
        </w:rPr>
        <w:t xml:space="preserve">     </w:t>
      </w:r>
    </w:p>
    <w:p w14:paraId="607B7AA8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int valueC[3][5]={{0,0,0,0,0},{0,0,0,0,0},{0,0,0,0}};</w:t>
      </w:r>
    </w:p>
    <w:p w14:paraId="7C1D6A7A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int i,j,k;</w:t>
      </w:r>
    </w:p>
    <w:p w14:paraId="0F8AB64C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</w:p>
    <w:p w14:paraId="57802B58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for(i=0;_______;i++)</w:t>
      </w:r>
    </w:p>
    <w:p w14:paraId="6B0BAF79" w14:textId="77777777" w:rsidR="00F83032" w:rsidRPr="00A37B13" w:rsidRDefault="00F83032" w:rsidP="00A37B13">
      <w:pPr>
        <w:spacing w:line="240" w:lineRule="exact"/>
        <w:ind w:firstLineChars="400" w:firstLine="843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for(j=0;____________;j++)</w:t>
      </w:r>
    </w:p>
    <w:p w14:paraId="3A57B35D" w14:textId="77777777" w:rsidR="00F83032" w:rsidRPr="00A37B13" w:rsidRDefault="00F83032" w:rsidP="00A37B13">
      <w:pPr>
        <w:spacing w:line="240" w:lineRule="exact"/>
        <w:ind w:firstLineChars="550" w:firstLine="1160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for(k=0;_________;k++)</w:t>
      </w:r>
    </w:p>
    <w:p w14:paraId="5188BABF" w14:textId="77777777" w:rsidR="00F83032" w:rsidRPr="00A37B13" w:rsidRDefault="00F83032" w:rsidP="00A37B13">
      <w:pPr>
        <w:spacing w:line="240" w:lineRule="exact"/>
        <w:ind w:firstLineChars="650" w:firstLine="1370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____________________________;</w:t>
      </w:r>
    </w:p>
    <w:p w14:paraId="05710190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for(i=0;i&lt;3;i++)</w:t>
      </w:r>
    </w:p>
    <w:p w14:paraId="5B55B26D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{</w:t>
      </w:r>
    </w:p>
    <w:p w14:paraId="01AAD385" w14:textId="77777777" w:rsidR="00F83032" w:rsidRPr="00A37B13" w:rsidRDefault="00F83032" w:rsidP="00A37B13">
      <w:pPr>
        <w:spacing w:line="240" w:lineRule="exact"/>
        <w:ind w:firstLineChars="150" w:firstLine="316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_________________;</w:t>
      </w:r>
    </w:p>
    <w:p w14:paraId="11815994" w14:textId="77777777" w:rsidR="00F83032" w:rsidRPr="00A37B13" w:rsidRDefault="00F83032" w:rsidP="00A37B13">
      <w:pPr>
        <w:spacing w:line="240" w:lineRule="exact"/>
        <w:ind w:firstLineChars="150" w:firstLine="316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for(j=0;j&lt;5;j++)</w:t>
      </w:r>
    </w:p>
    <w:p w14:paraId="2A564874" w14:textId="77777777" w:rsidR="00F83032" w:rsidRPr="00A37B13" w:rsidRDefault="00F83032" w:rsidP="00A37B13">
      <w:pPr>
        <w:spacing w:line="240" w:lineRule="exact"/>
        <w:ind w:firstLineChars="150" w:firstLine="316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 xml:space="preserve">      printf(</w:t>
      </w:r>
      <w:r w:rsidRPr="00A37B13">
        <w:rPr>
          <w:rFonts w:ascii="宋体" w:hAnsi="宋体"/>
          <w:b/>
          <w:bCs/>
          <w:szCs w:val="21"/>
        </w:rPr>
        <w:t>“</w:t>
      </w:r>
      <w:r w:rsidRPr="00A37B13">
        <w:rPr>
          <w:rFonts w:ascii="宋体" w:hAnsi="宋体" w:hint="eastAsia"/>
          <w:b/>
          <w:bCs/>
          <w:szCs w:val="21"/>
        </w:rPr>
        <w:t>%5d</w:t>
      </w:r>
      <w:r w:rsidRPr="00A37B13">
        <w:rPr>
          <w:rFonts w:ascii="宋体" w:hAnsi="宋体"/>
          <w:b/>
          <w:bCs/>
          <w:szCs w:val="21"/>
        </w:rPr>
        <w:t>”</w:t>
      </w:r>
      <w:r w:rsidRPr="00A37B13">
        <w:rPr>
          <w:rFonts w:ascii="宋体" w:hAnsi="宋体" w:hint="eastAsia"/>
          <w:b/>
          <w:bCs/>
          <w:szCs w:val="21"/>
        </w:rPr>
        <w:t>,valueC[i][j]);</w:t>
      </w:r>
    </w:p>
    <w:p w14:paraId="4B2651C6" w14:textId="77777777" w:rsidR="00F83032" w:rsidRPr="00A37B13" w:rsidRDefault="00F83032" w:rsidP="00A37B13">
      <w:pPr>
        <w:spacing w:line="240" w:lineRule="exact"/>
        <w:ind w:firstLineChars="250" w:firstLine="527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}</w:t>
      </w:r>
    </w:p>
    <w:p w14:paraId="181BE549" w14:textId="77777777" w:rsidR="00F83032" w:rsidRPr="00A37B13" w:rsidRDefault="00F83032" w:rsidP="00A37B13">
      <w:pPr>
        <w:spacing w:line="240" w:lineRule="exact"/>
        <w:rPr>
          <w:rFonts w:ascii="宋体" w:hAnsi="宋体"/>
          <w:b/>
          <w:bCs/>
          <w:szCs w:val="21"/>
        </w:rPr>
      </w:pPr>
      <w:r w:rsidRPr="00A37B13">
        <w:rPr>
          <w:rFonts w:ascii="宋体" w:hAnsi="宋体" w:hint="eastAsia"/>
          <w:b/>
          <w:bCs/>
          <w:szCs w:val="21"/>
        </w:rPr>
        <w:t>}</w:t>
      </w:r>
      <w:r w:rsidRPr="00A37B13">
        <w:rPr>
          <w:rFonts w:ascii="宋体" w:hAnsi="宋体"/>
          <w:b/>
          <w:bCs/>
          <w:szCs w:val="21"/>
        </w:rPr>
        <w:t xml:space="preserve">    </w:t>
      </w:r>
    </w:p>
    <w:p w14:paraId="0137D885" w14:textId="77777777" w:rsidR="007142DD" w:rsidRDefault="00F83032">
      <w:r>
        <w:rPr>
          <w:rFonts w:hint="eastAsia"/>
        </w:rPr>
        <w:lastRenderedPageBreak/>
        <w:t>答案</w:t>
      </w:r>
    </w:p>
    <w:p w14:paraId="567A263B" w14:textId="77777777" w:rsidR="00F83032" w:rsidRDefault="00F83032">
      <w:r>
        <w:rPr>
          <w:rFonts w:hint="eastAsia"/>
        </w:rPr>
        <w:t>一，</w:t>
      </w:r>
      <w:r>
        <w:rPr>
          <w:rFonts w:hint="eastAsia"/>
        </w:rPr>
        <w:t xml:space="preserve">1 </w:t>
      </w:r>
      <w:r>
        <w:rPr>
          <w:rFonts w:ascii="宋体" w:eastAsia="宋体" w:hAnsi="宋体" w:hint="eastAsia"/>
        </w:rPr>
        <w:t>√</w:t>
      </w:r>
      <w:r>
        <w:rPr>
          <w:rFonts w:hint="eastAsia"/>
        </w:rPr>
        <w:t xml:space="preserve"> 2 </w:t>
      </w:r>
      <w:r>
        <w:rPr>
          <w:rFonts w:ascii="宋体" w:eastAsia="宋体" w:hAnsi="宋体" w:hint="eastAsia"/>
        </w:rPr>
        <w:t>√</w:t>
      </w:r>
      <w:r>
        <w:rPr>
          <w:rFonts w:hint="eastAsia"/>
        </w:rPr>
        <w:t xml:space="preserve">4 </w:t>
      </w:r>
      <w:r w:rsidR="00AA3133">
        <w:rPr>
          <w:rFonts w:hint="eastAsia"/>
        </w:rPr>
        <w:t>X</w:t>
      </w:r>
      <w:r>
        <w:rPr>
          <w:rFonts w:hint="eastAsia"/>
        </w:rPr>
        <w:t xml:space="preserve"> 9 X 10 </w:t>
      </w:r>
      <w:r>
        <w:rPr>
          <w:rFonts w:ascii="宋体" w:eastAsia="宋体" w:hAnsi="宋体" w:hint="eastAsia"/>
        </w:rPr>
        <w:t>√</w:t>
      </w:r>
    </w:p>
    <w:p w14:paraId="27197CF4" w14:textId="77777777" w:rsidR="00F83032" w:rsidRDefault="00F83032">
      <w:r>
        <w:rPr>
          <w:rFonts w:hint="eastAsia"/>
        </w:rPr>
        <w:t>二，</w:t>
      </w:r>
      <w:r>
        <w:rPr>
          <w:rFonts w:hint="eastAsia"/>
        </w:rPr>
        <w:t>y=x</w:t>
      </w:r>
      <w:r>
        <w:rPr>
          <w:rFonts w:hint="eastAsia"/>
        </w:rPr>
        <w:tab/>
      </w:r>
      <w:r>
        <w:rPr>
          <w:rFonts w:hint="eastAsia"/>
        </w:rPr>
        <w:tab/>
        <w:t>1</w:t>
      </w:r>
      <w:r>
        <w:rPr>
          <w:rFonts w:hint="eastAsia"/>
        </w:rPr>
        <w:tab/>
      </w:r>
      <w:r>
        <w:rPr>
          <w:rFonts w:hint="eastAsia"/>
        </w:rPr>
        <w:tab/>
        <w:t>j&lt;2*</w:t>
      </w:r>
      <w:r>
        <w:t>I</w:t>
      </w:r>
      <w:r>
        <w:rPr>
          <w:rFonts w:hint="eastAsia"/>
        </w:rPr>
        <w:tab/>
      </w:r>
      <w:r>
        <w:rPr>
          <w:rFonts w:hint="eastAsia"/>
        </w:rPr>
        <w:tab/>
        <w:t>d*x</w:t>
      </w:r>
      <w:r>
        <w:rPr>
          <w:rFonts w:hint="eastAsia"/>
        </w:rPr>
        <w:tab/>
      </w:r>
      <w:r>
        <w:rPr>
          <w:rFonts w:hint="eastAsia"/>
        </w:rPr>
        <w:tab/>
        <w:t>t*j</w:t>
      </w:r>
      <w:r>
        <w:rPr>
          <w:rFonts w:hint="eastAsia"/>
        </w:rPr>
        <w:tab/>
      </w:r>
      <w:r>
        <w:rPr>
          <w:rFonts w:hint="eastAsia"/>
        </w:rPr>
        <w:tab/>
        <w:t>s*d/t</w:t>
      </w:r>
    </w:p>
    <w:p w14:paraId="17DB6194" w14:textId="77777777" w:rsidR="00F83032" w:rsidRDefault="00F83032">
      <w:r>
        <w:rPr>
          <w:rFonts w:hint="eastAsia"/>
        </w:rPr>
        <w:t>三，</w:t>
      </w:r>
      <w:r>
        <w:rPr>
          <w:rFonts w:hint="eastAsia"/>
        </w:rPr>
        <w:t>i&lt;3</w:t>
      </w:r>
      <w:r>
        <w:rPr>
          <w:rFonts w:hint="eastAsia"/>
        </w:rPr>
        <w:tab/>
      </w:r>
      <w:r>
        <w:rPr>
          <w:rFonts w:hint="eastAsia"/>
        </w:rPr>
        <w:tab/>
        <w:t>j&lt;5</w:t>
      </w:r>
      <w:r>
        <w:rPr>
          <w:rFonts w:hint="eastAsia"/>
        </w:rPr>
        <w:tab/>
      </w:r>
      <w:r>
        <w:rPr>
          <w:rFonts w:hint="eastAsia"/>
        </w:rPr>
        <w:tab/>
        <w:t>k&lt;4</w:t>
      </w:r>
      <w:r>
        <w:rPr>
          <w:rFonts w:hint="eastAsia"/>
        </w:rPr>
        <w:tab/>
      </w:r>
      <w:r>
        <w:rPr>
          <w:rFonts w:hint="eastAsia"/>
        </w:rPr>
        <w:tab/>
        <w:t>valueC[i][j] += value</w:t>
      </w:r>
      <w:r w:rsidR="00F65A47">
        <w:rPr>
          <w:rFonts w:hint="eastAsia"/>
        </w:rPr>
        <w:t>A</w:t>
      </w:r>
      <w:r>
        <w:rPr>
          <w:rFonts w:hint="eastAsia"/>
        </w:rPr>
        <w:t>[i][k] * value</w:t>
      </w:r>
      <w:r w:rsidR="00F65A47">
        <w:rPr>
          <w:rFonts w:hint="eastAsia"/>
        </w:rPr>
        <w:t>B</w:t>
      </w:r>
      <w:r>
        <w:rPr>
          <w:rFonts w:hint="eastAsia"/>
        </w:rPr>
        <w:t>[k][j]</w:t>
      </w:r>
      <w:r>
        <w:rPr>
          <w:rFonts w:hint="eastAsia"/>
        </w:rPr>
        <w:tab/>
      </w:r>
      <w:r>
        <w:rPr>
          <w:rFonts w:hint="eastAsia"/>
        </w:rPr>
        <w:tab/>
        <w:t>printf(</w:t>
      </w:r>
      <w:r>
        <w:t>“</w:t>
      </w:r>
      <w:r>
        <w:rPr>
          <w:rFonts w:hint="eastAsia"/>
        </w:rPr>
        <w:t>\n</w:t>
      </w:r>
      <w:r>
        <w:t>”</w:t>
      </w:r>
      <w:r>
        <w:rPr>
          <w:rFonts w:hint="eastAsia"/>
        </w:rPr>
        <w:t>);</w:t>
      </w:r>
    </w:p>
    <w:sectPr w:rsidR="00F830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32B3E7" w14:textId="77777777" w:rsidR="004913E5" w:rsidRDefault="004913E5" w:rsidP="00FC31C0">
      <w:r>
        <w:separator/>
      </w:r>
    </w:p>
  </w:endnote>
  <w:endnote w:type="continuationSeparator" w:id="0">
    <w:p w14:paraId="56FCD8B4" w14:textId="77777777" w:rsidR="004913E5" w:rsidRDefault="004913E5" w:rsidP="00FC3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D9AF0B" w14:textId="77777777" w:rsidR="004913E5" w:rsidRDefault="004913E5" w:rsidP="00FC31C0">
      <w:r>
        <w:separator/>
      </w:r>
    </w:p>
  </w:footnote>
  <w:footnote w:type="continuationSeparator" w:id="0">
    <w:p w14:paraId="7B151129" w14:textId="77777777" w:rsidR="004913E5" w:rsidRDefault="004913E5" w:rsidP="00FC31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063AB0"/>
    <w:multiLevelType w:val="hybridMultilevel"/>
    <w:tmpl w:val="345E630A"/>
    <w:lvl w:ilvl="0" w:tplc="C94E47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07A2"/>
    <w:rsid w:val="000015F5"/>
    <w:rsid w:val="000068FD"/>
    <w:rsid w:val="00007491"/>
    <w:rsid w:val="00007E3A"/>
    <w:rsid w:val="00011B4B"/>
    <w:rsid w:val="00012EEC"/>
    <w:rsid w:val="0001346F"/>
    <w:rsid w:val="000145CD"/>
    <w:rsid w:val="00015762"/>
    <w:rsid w:val="000157D0"/>
    <w:rsid w:val="00020897"/>
    <w:rsid w:val="0002455C"/>
    <w:rsid w:val="000266FD"/>
    <w:rsid w:val="00040110"/>
    <w:rsid w:val="000401A5"/>
    <w:rsid w:val="000403AD"/>
    <w:rsid w:val="000436CD"/>
    <w:rsid w:val="00043CFE"/>
    <w:rsid w:val="0004691F"/>
    <w:rsid w:val="00050F0E"/>
    <w:rsid w:val="000719CB"/>
    <w:rsid w:val="000832C7"/>
    <w:rsid w:val="000839C6"/>
    <w:rsid w:val="0008598D"/>
    <w:rsid w:val="000957AE"/>
    <w:rsid w:val="000A3EB4"/>
    <w:rsid w:val="000A4F0B"/>
    <w:rsid w:val="000B166D"/>
    <w:rsid w:val="000B51FE"/>
    <w:rsid w:val="000B5C43"/>
    <w:rsid w:val="000B6CDB"/>
    <w:rsid w:val="000C0291"/>
    <w:rsid w:val="000C61B9"/>
    <w:rsid w:val="000D0B29"/>
    <w:rsid w:val="000D0D9F"/>
    <w:rsid w:val="000D0FBD"/>
    <w:rsid w:val="000D1DC3"/>
    <w:rsid w:val="000D6BC5"/>
    <w:rsid w:val="000E059F"/>
    <w:rsid w:val="000E2356"/>
    <w:rsid w:val="000E7C41"/>
    <w:rsid w:val="000F6DA9"/>
    <w:rsid w:val="000F6FF9"/>
    <w:rsid w:val="000F719A"/>
    <w:rsid w:val="001024C9"/>
    <w:rsid w:val="00103A73"/>
    <w:rsid w:val="00104BBC"/>
    <w:rsid w:val="001067A0"/>
    <w:rsid w:val="00107124"/>
    <w:rsid w:val="0011189C"/>
    <w:rsid w:val="00112174"/>
    <w:rsid w:val="00115424"/>
    <w:rsid w:val="001302F7"/>
    <w:rsid w:val="00132555"/>
    <w:rsid w:val="0013594E"/>
    <w:rsid w:val="00136CB1"/>
    <w:rsid w:val="0014202E"/>
    <w:rsid w:val="001503B4"/>
    <w:rsid w:val="00151145"/>
    <w:rsid w:val="00153FE0"/>
    <w:rsid w:val="0015721A"/>
    <w:rsid w:val="00157722"/>
    <w:rsid w:val="0016153D"/>
    <w:rsid w:val="00163692"/>
    <w:rsid w:val="00163D39"/>
    <w:rsid w:val="001657D2"/>
    <w:rsid w:val="0017193F"/>
    <w:rsid w:val="001747B2"/>
    <w:rsid w:val="0017626C"/>
    <w:rsid w:val="00181FBC"/>
    <w:rsid w:val="0018510A"/>
    <w:rsid w:val="00187785"/>
    <w:rsid w:val="00190A26"/>
    <w:rsid w:val="001927C0"/>
    <w:rsid w:val="00195839"/>
    <w:rsid w:val="00197813"/>
    <w:rsid w:val="001A11DA"/>
    <w:rsid w:val="001A1772"/>
    <w:rsid w:val="001B02C5"/>
    <w:rsid w:val="001B207B"/>
    <w:rsid w:val="001B2BF9"/>
    <w:rsid w:val="001B48C4"/>
    <w:rsid w:val="001B5A7C"/>
    <w:rsid w:val="001C0897"/>
    <w:rsid w:val="001C398D"/>
    <w:rsid w:val="001C4129"/>
    <w:rsid w:val="001C7E3D"/>
    <w:rsid w:val="001D06A8"/>
    <w:rsid w:val="001D09D8"/>
    <w:rsid w:val="001D302D"/>
    <w:rsid w:val="001D6233"/>
    <w:rsid w:val="001D736E"/>
    <w:rsid w:val="001E4D17"/>
    <w:rsid w:val="001E6C9D"/>
    <w:rsid w:val="001F1315"/>
    <w:rsid w:val="001F2B49"/>
    <w:rsid w:val="001F4693"/>
    <w:rsid w:val="001F46AC"/>
    <w:rsid w:val="002038F5"/>
    <w:rsid w:val="00203C8F"/>
    <w:rsid w:val="00211293"/>
    <w:rsid w:val="00211719"/>
    <w:rsid w:val="00214D95"/>
    <w:rsid w:val="002167F9"/>
    <w:rsid w:val="002175F4"/>
    <w:rsid w:val="00224975"/>
    <w:rsid w:val="002268AE"/>
    <w:rsid w:val="00230E6A"/>
    <w:rsid w:val="0023278D"/>
    <w:rsid w:val="00235237"/>
    <w:rsid w:val="00242131"/>
    <w:rsid w:val="0024291E"/>
    <w:rsid w:val="002444CF"/>
    <w:rsid w:val="00244AA0"/>
    <w:rsid w:val="00250E40"/>
    <w:rsid w:val="00251D61"/>
    <w:rsid w:val="00254B2E"/>
    <w:rsid w:val="00262911"/>
    <w:rsid w:val="00265531"/>
    <w:rsid w:val="00265B4B"/>
    <w:rsid w:val="00267BD9"/>
    <w:rsid w:val="0027234D"/>
    <w:rsid w:val="002723F0"/>
    <w:rsid w:val="00272B7C"/>
    <w:rsid w:val="002745B0"/>
    <w:rsid w:val="002748A4"/>
    <w:rsid w:val="00274CDC"/>
    <w:rsid w:val="00275788"/>
    <w:rsid w:val="002759AF"/>
    <w:rsid w:val="0028576B"/>
    <w:rsid w:val="00287DB2"/>
    <w:rsid w:val="0029142E"/>
    <w:rsid w:val="002A0B7E"/>
    <w:rsid w:val="002A20FF"/>
    <w:rsid w:val="002A2BA5"/>
    <w:rsid w:val="002A2C8E"/>
    <w:rsid w:val="002A5088"/>
    <w:rsid w:val="002A55C9"/>
    <w:rsid w:val="002B07A2"/>
    <w:rsid w:val="002B1C99"/>
    <w:rsid w:val="002B73CC"/>
    <w:rsid w:val="002B7DBE"/>
    <w:rsid w:val="002C16D2"/>
    <w:rsid w:val="002C429C"/>
    <w:rsid w:val="002D231B"/>
    <w:rsid w:val="002D2705"/>
    <w:rsid w:val="002D5809"/>
    <w:rsid w:val="002D674F"/>
    <w:rsid w:val="002D7484"/>
    <w:rsid w:val="002F2D38"/>
    <w:rsid w:val="002F314C"/>
    <w:rsid w:val="002F6958"/>
    <w:rsid w:val="00301628"/>
    <w:rsid w:val="00303A4D"/>
    <w:rsid w:val="003065BE"/>
    <w:rsid w:val="00310409"/>
    <w:rsid w:val="00312C90"/>
    <w:rsid w:val="003137FC"/>
    <w:rsid w:val="003156DB"/>
    <w:rsid w:val="003215F5"/>
    <w:rsid w:val="0032564C"/>
    <w:rsid w:val="003272B2"/>
    <w:rsid w:val="00331941"/>
    <w:rsid w:val="00331F7B"/>
    <w:rsid w:val="00333DE8"/>
    <w:rsid w:val="00336C51"/>
    <w:rsid w:val="00347F17"/>
    <w:rsid w:val="003623D5"/>
    <w:rsid w:val="003627E4"/>
    <w:rsid w:val="00366BB1"/>
    <w:rsid w:val="003718F5"/>
    <w:rsid w:val="00380BF6"/>
    <w:rsid w:val="00381FDB"/>
    <w:rsid w:val="0038324A"/>
    <w:rsid w:val="00383D88"/>
    <w:rsid w:val="003844F2"/>
    <w:rsid w:val="003927EA"/>
    <w:rsid w:val="003A2365"/>
    <w:rsid w:val="003A2A3D"/>
    <w:rsid w:val="003A5D23"/>
    <w:rsid w:val="003A601F"/>
    <w:rsid w:val="003C4E4A"/>
    <w:rsid w:val="003D2798"/>
    <w:rsid w:val="003D3136"/>
    <w:rsid w:val="003D3D57"/>
    <w:rsid w:val="003D7419"/>
    <w:rsid w:val="003E0471"/>
    <w:rsid w:val="003E4B5C"/>
    <w:rsid w:val="003E6E18"/>
    <w:rsid w:val="003F125B"/>
    <w:rsid w:val="003F3B4D"/>
    <w:rsid w:val="003F3B9A"/>
    <w:rsid w:val="003F3C85"/>
    <w:rsid w:val="003F46E6"/>
    <w:rsid w:val="003F73F2"/>
    <w:rsid w:val="00401035"/>
    <w:rsid w:val="004055F6"/>
    <w:rsid w:val="004069AC"/>
    <w:rsid w:val="00406EA1"/>
    <w:rsid w:val="00411FBC"/>
    <w:rsid w:val="00412C67"/>
    <w:rsid w:val="004144A8"/>
    <w:rsid w:val="0041552F"/>
    <w:rsid w:val="00416671"/>
    <w:rsid w:val="00420C36"/>
    <w:rsid w:val="00423E89"/>
    <w:rsid w:val="004257D9"/>
    <w:rsid w:val="00426A66"/>
    <w:rsid w:val="00430097"/>
    <w:rsid w:val="00435D45"/>
    <w:rsid w:val="00437184"/>
    <w:rsid w:val="004405A9"/>
    <w:rsid w:val="00443396"/>
    <w:rsid w:val="00444143"/>
    <w:rsid w:val="0044428E"/>
    <w:rsid w:val="00446748"/>
    <w:rsid w:val="00446A0B"/>
    <w:rsid w:val="004532D2"/>
    <w:rsid w:val="00461988"/>
    <w:rsid w:val="0046234F"/>
    <w:rsid w:val="004677FD"/>
    <w:rsid w:val="00472FCD"/>
    <w:rsid w:val="00473B9E"/>
    <w:rsid w:val="004765D1"/>
    <w:rsid w:val="004913E5"/>
    <w:rsid w:val="004A7FA7"/>
    <w:rsid w:val="004B5709"/>
    <w:rsid w:val="004B5C2C"/>
    <w:rsid w:val="004B7D7D"/>
    <w:rsid w:val="004C0D3E"/>
    <w:rsid w:val="004C251C"/>
    <w:rsid w:val="004C398C"/>
    <w:rsid w:val="004C3B20"/>
    <w:rsid w:val="004C3BEA"/>
    <w:rsid w:val="004C75F2"/>
    <w:rsid w:val="004D1B8F"/>
    <w:rsid w:val="004D6875"/>
    <w:rsid w:val="004E3659"/>
    <w:rsid w:val="004E456D"/>
    <w:rsid w:val="004E5DAB"/>
    <w:rsid w:val="004F0CEE"/>
    <w:rsid w:val="004F7102"/>
    <w:rsid w:val="00500E44"/>
    <w:rsid w:val="00500F7C"/>
    <w:rsid w:val="005025C0"/>
    <w:rsid w:val="00502825"/>
    <w:rsid w:val="005142DC"/>
    <w:rsid w:val="00515141"/>
    <w:rsid w:val="005157FF"/>
    <w:rsid w:val="00521920"/>
    <w:rsid w:val="00522D55"/>
    <w:rsid w:val="00524585"/>
    <w:rsid w:val="00525360"/>
    <w:rsid w:val="00527FC3"/>
    <w:rsid w:val="00530FD5"/>
    <w:rsid w:val="00532B9D"/>
    <w:rsid w:val="00542D61"/>
    <w:rsid w:val="00547AFE"/>
    <w:rsid w:val="00553A52"/>
    <w:rsid w:val="005557C1"/>
    <w:rsid w:val="0055712C"/>
    <w:rsid w:val="00561D0C"/>
    <w:rsid w:val="00561D5B"/>
    <w:rsid w:val="0056655F"/>
    <w:rsid w:val="00566748"/>
    <w:rsid w:val="005725D0"/>
    <w:rsid w:val="00572BAA"/>
    <w:rsid w:val="005764AF"/>
    <w:rsid w:val="005801B7"/>
    <w:rsid w:val="00580319"/>
    <w:rsid w:val="00584829"/>
    <w:rsid w:val="00587364"/>
    <w:rsid w:val="00587DFB"/>
    <w:rsid w:val="00591AF0"/>
    <w:rsid w:val="005969E6"/>
    <w:rsid w:val="00596E09"/>
    <w:rsid w:val="005A1295"/>
    <w:rsid w:val="005A310E"/>
    <w:rsid w:val="005A44A0"/>
    <w:rsid w:val="005A4A62"/>
    <w:rsid w:val="005A5B32"/>
    <w:rsid w:val="005A77B2"/>
    <w:rsid w:val="005B30CF"/>
    <w:rsid w:val="005B66E9"/>
    <w:rsid w:val="005C635A"/>
    <w:rsid w:val="005C6AB0"/>
    <w:rsid w:val="005C7ABC"/>
    <w:rsid w:val="005C7DB6"/>
    <w:rsid w:val="005D28F7"/>
    <w:rsid w:val="005D506E"/>
    <w:rsid w:val="005F00A8"/>
    <w:rsid w:val="005F4F9A"/>
    <w:rsid w:val="00601AF5"/>
    <w:rsid w:val="00603213"/>
    <w:rsid w:val="006033D1"/>
    <w:rsid w:val="006038F1"/>
    <w:rsid w:val="006051E0"/>
    <w:rsid w:val="006071AA"/>
    <w:rsid w:val="0061049C"/>
    <w:rsid w:val="00611241"/>
    <w:rsid w:val="00611B59"/>
    <w:rsid w:val="00612186"/>
    <w:rsid w:val="00615C67"/>
    <w:rsid w:val="006209DA"/>
    <w:rsid w:val="00622ECB"/>
    <w:rsid w:val="006461A5"/>
    <w:rsid w:val="00647905"/>
    <w:rsid w:val="00652F99"/>
    <w:rsid w:val="00654A80"/>
    <w:rsid w:val="0066014A"/>
    <w:rsid w:val="00665A06"/>
    <w:rsid w:val="00677F2C"/>
    <w:rsid w:val="0068082E"/>
    <w:rsid w:val="00690F75"/>
    <w:rsid w:val="00696F4A"/>
    <w:rsid w:val="006971CA"/>
    <w:rsid w:val="00697F02"/>
    <w:rsid w:val="006A62A7"/>
    <w:rsid w:val="006A6A74"/>
    <w:rsid w:val="006B017E"/>
    <w:rsid w:val="006B5FEF"/>
    <w:rsid w:val="006B6EC7"/>
    <w:rsid w:val="006C0D6D"/>
    <w:rsid w:val="006C1DBA"/>
    <w:rsid w:val="006C426B"/>
    <w:rsid w:val="006C4B67"/>
    <w:rsid w:val="006D15E5"/>
    <w:rsid w:val="006D1840"/>
    <w:rsid w:val="006D1867"/>
    <w:rsid w:val="006E14FF"/>
    <w:rsid w:val="006E172C"/>
    <w:rsid w:val="006E41A7"/>
    <w:rsid w:val="006E61EB"/>
    <w:rsid w:val="006E6946"/>
    <w:rsid w:val="006E696E"/>
    <w:rsid w:val="006F31D6"/>
    <w:rsid w:val="006F4D14"/>
    <w:rsid w:val="006F78D2"/>
    <w:rsid w:val="00711C9B"/>
    <w:rsid w:val="007132DB"/>
    <w:rsid w:val="007135A8"/>
    <w:rsid w:val="007138D0"/>
    <w:rsid w:val="00713F21"/>
    <w:rsid w:val="007142DD"/>
    <w:rsid w:val="00714878"/>
    <w:rsid w:val="00715107"/>
    <w:rsid w:val="00720848"/>
    <w:rsid w:val="00720F06"/>
    <w:rsid w:val="00723D15"/>
    <w:rsid w:val="00731A49"/>
    <w:rsid w:val="00742BB2"/>
    <w:rsid w:val="00746467"/>
    <w:rsid w:val="007470AC"/>
    <w:rsid w:val="00752BF0"/>
    <w:rsid w:val="0075413C"/>
    <w:rsid w:val="007554F7"/>
    <w:rsid w:val="00755A09"/>
    <w:rsid w:val="00764D64"/>
    <w:rsid w:val="007676D4"/>
    <w:rsid w:val="0076792F"/>
    <w:rsid w:val="00773E16"/>
    <w:rsid w:val="007752B4"/>
    <w:rsid w:val="0078018D"/>
    <w:rsid w:val="00782F25"/>
    <w:rsid w:val="00783EBB"/>
    <w:rsid w:val="00785DFD"/>
    <w:rsid w:val="00794DF8"/>
    <w:rsid w:val="007A244E"/>
    <w:rsid w:val="007A3F3B"/>
    <w:rsid w:val="007A54D3"/>
    <w:rsid w:val="007A7B9F"/>
    <w:rsid w:val="007B3B7B"/>
    <w:rsid w:val="007B6B00"/>
    <w:rsid w:val="007C2387"/>
    <w:rsid w:val="007C7CFD"/>
    <w:rsid w:val="007D0926"/>
    <w:rsid w:val="007D5106"/>
    <w:rsid w:val="007D5F78"/>
    <w:rsid w:val="007E0C19"/>
    <w:rsid w:val="007E1926"/>
    <w:rsid w:val="007E71D4"/>
    <w:rsid w:val="007E7F74"/>
    <w:rsid w:val="007F1F48"/>
    <w:rsid w:val="007F2A4C"/>
    <w:rsid w:val="00803B4E"/>
    <w:rsid w:val="00805169"/>
    <w:rsid w:val="00810198"/>
    <w:rsid w:val="00811889"/>
    <w:rsid w:val="00820D0A"/>
    <w:rsid w:val="00822F23"/>
    <w:rsid w:val="00826213"/>
    <w:rsid w:val="00835D54"/>
    <w:rsid w:val="008369C2"/>
    <w:rsid w:val="00841277"/>
    <w:rsid w:val="008434CE"/>
    <w:rsid w:val="008439E3"/>
    <w:rsid w:val="00846391"/>
    <w:rsid w:val="0084764B"/>
    <w:rsid w:val="008479E8"/>
    <w:rsid w:val="008506B1"/>
    <w:rsid w:val="008526B0"/>
    <w:rsid w:val="00852ED6"/>
    <w:rsid w:val="008558F0"/>
    <w:rsid w:val="00863C85"/>
    <w:rsid w:val="008677E6"/>
    <w:rsid w:val="00872BE0"/>
    <w:rsid w:val="008828A4"/>
    <w:rsid w:val="008841CA"/>
    <w:rsid w:val="00884B23"/>
    <w:rsid w:val="008851F0"/>
    <w:rsid w:val="00885ED8"/>
    <w:rsid w:val="00893263"/>
    <w:rsid w:val="00894841"/>
    <w:rsid w:val="008A2DB3"/>
    <w:rsid w:val="008A4885"/>
    <w:rsid w:val="008A6AFE"/>
    <w:rsid w:val="008B12C2"/>
    <w:rsid w:val="008B4921"/>
    <w:rsid w:val="008C1B53"/>
    <w:rsid w:val="008C7407"/>
    <w:rsid w:val="008D1859"/>
    <w:rsid w:val="008D65C2"/>
    <w:rsid w:val="008D753A"/>
    <w:rsid w:val="008E044D"/>
    <w:rsid w:val="008E066A"/>
    <w:rsid w:val="008E17E7"/>
    <w:rsid w:val="008E1DC5"/>
    <w:rsid w:val="008E2D4B"/>
    <w:rsid w:val="008E322E"/>
    <w:rsid w:val="008E7A8F"/>
    <w:rsid w:val="008E7CD4"/>
    <w:rsid w:val="008F25AB"/>
    <w:rsid w:val="008F4E32"/>
    <w:rsid w:val="008F5BBC"/>
    <w:rsid w:val="0090027D"/>
    <w:rsid w:val="0090111E"/>
    <w:rsid w:val="009058AD"/>
    <w:rsid w:val="009062D0"/>
    <w:rsid w:val="0091033C"/>
    <w:rsid w:val="0091550A"/>
    <w:rsid w:val="00916D7B"/>
    <w:rsid w:val="00917B1C"/>
    <w:rsid w:val="00920941"/>
    <w:rsid w:val="00925DC6"/>
    <w:rsid w:val="00931453"/>
    <w:rsid w:val="00936DD4"/>
    <w:rsid w:val="00940BFC"/>
    <w:rsid w:val="00942BA9"/>
    <w:rsid w:val="009444FB"/>
    <w:rsid w:val="00945C9B"/>
    <w:rsid w:val="00946A64"/>
    <w:rsid w:val="00947B6C"/>
    <w:rsid w:val="00947FD1"/>
    <w:rsid w:val="009667DB"/>
    <w:rsid w:val="009735E7"/>
    <w:rsid w:val="0098293A"/>
    <w:rsid w:val="009840D2"/>
    <w:rsid w:val="00984A00"/>
    <w:rsid w:val="00986792"/>
    <w:rsid w:val="00986B38"/>
    <w:rsid w:val="00991484"/>
    <w:rsid w:val="009922C8"/>
    <w:rsid w:val="00996131"/>
    <w:rsid w:val="009A075D"/>
    <w:rsid w:val="009A6F63"/>
    <w:rsid w:val="009A70AD"/>
    <w:rsid w:val="009B5377"/>
    <w:rsid w:val="009B5428"/>
    <w:rsid w:val="009B66D7"/>
    <w:rsid w:val="009C024F"/>
    <w:rsid w:val="009C17FA"/>
    <w:rsid w:val="009D3CAA"/>
    <w:rsid w:val="009D5A13"/>
    <w:rsid w:val="009D7088"/>
    <w:rsid w:val="009E28D4"/>
    <w:rsid w:val="009E5E90"/>
    <w:rsid w:val="009F1482"/>
    <w:rsid w:val="009F1ECF"/>
    <w:rsid w:val="009F214A"/>
    <w:rsid w:val="00A005C3"/>
    <w:rsid w:val="00A0060C"/>
    <w:rsid w:val="00A00ACC"/>
    <w:rsid w:val="00A02128"/>
    <w:rsid w:val="00A03C79"/>
    <w:rsid w:val="00A06409"/>
    <w:rsid w:val="00A077E1"/>
    <w:rsid w:val="00A11671"/>
    <w:rsid w:val="00A12C10"/>
    <w:rsid w:val="00A130BF"/>
    <w:rsid w:val="00A153CA"/>
    <w:rsid w:val="00A155C9"/>
    <w:rsid w:val="00A16863"/>
    <w:rsid w:val="00A2581C"/>
    <w:rsid w:val="00A312D5"/>
    <w:rsid w:val="00A35254"/>
    <w:rsid w:val="00A37B13"/>
    <w:rsid w:val="00A40DD6"/>
    <w:rsid w:val="00A41636"/>
    <w:rsid w:val="00A46883"/>
    <w:rsid w:val="00A50B50"/>
    <w:rsid w:val="00A514CA"/>
    <w:rsid w:val="00A64C52"/>
    <w:rsid w:val="00A66725"/>
    <w:rsid w:val="00A760C5"/>
    <w:rsid w:val="00A77F9C"/>
    <w:rsid w:val="00A85BF3"/>
    <w:rsid w:val="00A951EC"/>
    <w:rsid w:val="00AA17FC"/>
    <w:rsid w:val="00AA3133"/>
    <w:rsid w:val="00AA3BCD"/>
    <w:rsid w:val="00AA7BC9"/>
    <w:rsid w:val="00AB0112"/>
    <w:rsid w:val="00AB0F6F"/>
    <w:rsid w:val="00AB1DD5"/>
    <w:rsid w:val="00AB2CC7"/>
    <w:rsid w:val="00AB5B40"/>
    <w:rsid w:val="00AB735E"/>
    <w:rsid w:val="00AC25A9"/>
    <w:rsid w:val="00AC42FC"/>
    <w:rsid w:val="00AC5EBA"/>
    <w:rsid w:val="00AD1E3E"/>
    <w:rsid w:val="00AD2472"/>
    <w:rsid w:val="00AD5FF7"/>
    <w:rsid w:val="00AE48A5"/>
    <w:rsid w:val="00AE4A97"/>
    <w:rsid w:val="00AF543E"/>
    <w:rsid w:val="00AF718E"/>
    <w:rsid w:val="00B0155A"/>
    <w:rsid w:val="00B07F0F"/>
    <w:rsid w:val="00B13414"/>
    <w:rsid w:val="00B14630"/>
    <w:rsid w:val="00B14917"/>
    <w:rsid w:val="00B2344F"/>
    <w:rsid w:val="00B2561A"/>
    <w:rsid w:val="00B2647F"/>
    <w:rsid w:val="00B27808"/>
    <w:rsid w:val="00B2784E"/>
    <w:rsid w:val="00B27A71"/>
    <w:rsid w:val="00B30CBB"/>
    <w:rsid w:val="00B31650"/>
    <w:rsid w:val="00B32B16"/>
    <w:rsid w:val="00B3394D"/>
    <w:rsid w:val="00B353C6"/>
    <w:rsid w:val="00B35A13"/>
    <w:rsid w:val="00B40903"/>
    <w:rsid w:val="00B41976"/>
    <w:rsid w:val="00B46C60"/>
    <w:rsid w:val="00B47082"/>
    <w:rsid w:val="00B523AF"/>
    <w:rsid w:val="00B53197"/>
    <w:rsid w:val="00B556E4"/>
    <w:rsid w:val="00B55B37"/>
    <w:rsid w:val="00B55FA2"/>
    <w:rsid w:val="00B618B3"/>
    <w:rsid w:val="00B64807"/>
    <w:rsid w:val="00B66C34"/>
    <w:rsid w:val="00B6751A"/>
    <w:rsid w:val="00B77785"/>
    <w:rsid w:val="00B84930"/>
    <w:rsid w:val="00B913BC"/>
    <w:rsid w:val="00B92329"/>
    <w:rsid w:val="00B92CE4"/>
    <w:rsid w:val="00B94985"/>
    <w:rsid w:val="00BB06E7"/>
    <w:rsid w:val="00BB2E64"/>
    <w:rsid w:val="00BB396A"/>
    <w:rsid w:val="00BC1BAD"/>
    <w:rsid w:val="00BC2AFB"/>
    <w:rsid w:val="00BC2C88"/>
    <w:rsid w:val="00BC6D3E"/>
    <w:rsid w:val="00BD0280"/>
    <w:rsid w:val="00BD18C3"/>
    <w:rsid w:val="00BD1CF9"/>
    <w:rsid w:val="00BE4BAC"/>
    <w:rsid w:val="00BE590F"/>
    <w:rsid w:val="00BE6270"/>
    <w:rsid w:val="00BE6290"/>
    <w:rsid w:val="00BF4959"/>
    <w:rsid w:val="00BF6EE6"/>
    <w:rsid w:val="00C045A5"/>
    <w:rsid w:val="00C1154D"/>
    <w:rsid w:val="00C11728"/>
    <w:rsid w:val="00C14394"/>
    <w:rsid w:val="00C15E07"/>
    <w:rsid w:val="00C161EC"/>
    <w:rsid w:val="00C17049"/>
    <w:rsid w:val="00C17253"/>
    <w:rsid w:val="00C340E1"/>
    <w:rsid w:val="00C344CB"/>
    <w:rsid w:val="00C34F0F"/>
    <w:rsid w:val="00C35FA2"/>
    <w:rsid w:val="00C41BBA"/>
    <w:rsid w:val="00C43FF9"/>
    <w:rsid w:val="00C448A9"/>
    <w:rsid w:val="00C45844"/>
    <w:rsid w:val="00C526BF"/>
    <w:rsid w:val="00C53157"/>
    <w:rsid w:val="00C54A2D"/>
    <w:rsid w:val="00C55968"/>
    <w:rsid w:val="00C6253F"/>
    <w:rsid w:val="00C62613"/>
    <w:rsid w:val="00C64809"/>
    <w:rsid w:val="00C6798C"/>
    <w:rsid w:val="00C71D3D"/>
    <w:rsid w:val="00C725C2"/>
    <w:rsid w:val="00C76503"/>
    <w:rsid w:val="00C84B10"/>
    <w:rsid w:val="00C84BAE"/>
    <w:rsid w:val="00C9459C"/>
    <w:rsid w:val="00CA05CD"/>
    <w:rsid w:val="00CA4FAC"/>
    <w:rsid w:val="00CB175F"/>
    <w:rsid w:val="00CB4D17"/>
    <w:rsid w:val="00CC11C6"/>
    <w:rsid w:val="00CC12E1"/>
    <w:rsid w:val="00CC40E1"/>
    <w:rsid w:val="00CD14D7"/>
    <w:rsid w:val="00CD1996"/>
    <w:rsid w:val="00CD1C22"/>
    <w:rsid w:val="00CD561F"/>
    <w:rsid w:val="00CE3629"/>
    <w:rsid w:val="00CE409D"/>
    <w:rsid w:val="00CE55DF"/>
    <w:rsid w:val="00CE79B5"/>
    <w:rsid w:val="00CF3EFE"/>
    <w:rsid w:val="00D0281D"/>
    <w:rsid w:val="00D03EAD"/>
    <w:rsid w:val="00D073BD"/>
    <w:rsid w:val="00D11FA2"/>
    <w:rsid w:val="00D2104A"/>
    <w:rsid w:val="00D21B72"/>
    <w:rsid w:val="00D22FD7"/>
    <w:rsid w:val="00D243BE"/>
    <w:rsid w:val="00D27484"/>
    <w:rsid w:val="00D31457"/>
    <w:rsid w:val="00D323D4"/>
    <w:rsid w:val="00D337EA"/>
    <w:rsid w:val="00D36942"/>
    <w:rsid w:val="00D44897"/>
    <w:rsid w:val="00D46770"/>
    <w:rsid w:val="00D521BE"/>
    <w:rsid w:val="00D52F23"/>
    <w:rsid w:val="00D541EA"/>
    <w:rsid w:val="00D55290"/>
    <w:rsid w:val="00D553E3"/>
    <w:rsid w:val="00D5745E"/>
    <w:rsid w:val="00D62351"/>
    <w:rsid w:val="00D631D3"/>
    <w:rsid w:val="00D63DE6"/>
    <w:rsid w:val="00D64895"/>
    <w:rsid w:val="00D73867"/>
    <w:rsid w:val="00D75804"/>
    <w:rsid w:val="00D805D6"/>
    <w:rsid w:val="00D853CE"/>
    <w:rsid w:val="00D93DDD"/>
    <w:rsid w:val="00DA50A1"/>
    <w:rsid w:val="00DB17F7"/>
    <w:rsid w:val="00DB475D"/>
    <w:rsid w:val="00DB5A19"/>
    <w:rsid w:val="00DB5AA1"/>
    <w:rsid w:val="00DB6AC4"/>
    <w:rsid w:val="00DB76ED"/>
    <w:rsid w:val="00DC2329"/>
    <w:rsid w:val="00DC4FF2"/>
    <w:rsid w:val="00DD44B1"/>
    <w:rsid w:val="00DD7552"/>
    <w:rsid w:val="00DE44FA"/>
    <w:rsid w:val="00DE7D64"/>
    <w:rsid w:val="00DF22B4"/>
    <w:rsid w:val="00DF2BE4"/>
    <w:rsid w:val="00DF2E09"/>
    <w:rsid w:val="00DF3C1C"/>
    <w:rsid w:val="00DF7208"/>
    <w:rsid w:val="00E03BA1"/>
    <w:rsid w:val="00E06574"/>
    <w:rsid w:val="00E11E6A"/>
    <w:rsid w:val="00E13D1D"/>
    <w:rsid w:val="00E140EE"/>
    <w:rsid w:val="00E145BB"/>
    <w:rsid w:val="00E20A6C"/>
    <w:rsid w:val="00E22671"/>
    <w:rsid w:val="00E228A7"/>
    <w:rsid w:val="00E23061"/>
    <w:rsid w:val="00E234B9"/>
    <w:rsid w:val="00E35C0D"/>
    <w:rsid w:val="00E41BBC"/>
    <w:rsid w:val="00E46D4F"/>
    <w:rsid w:val="00E51DBC"/>
    <w:rsid w:val="00E53B79"/>
    <w:rsid w:val="00E62937"/>
    <w:rsid w:val="00E71CE7"/>
    <w:rsid w:val="00E816B5"/>
    <w:rsid w:val="00E82560"/>
    <w:rsid w:val="00E82B64"/>
    <w:rsid w:val="00E86FCF"/>
    <w:rsid w:val="00EA63DE"/>
    <w:rsid w:val="00EA71B6"/>
    <w:rsid w:val="00EB0A05"/>
    <w:rsid w:val="00EB10FD"/>
    <w:rsid w:val="00EB1966"/>
    <w:rsid w:val="00EB434C"/>
    <w:rsid w:val="00EB7A91"/>
    <w:rsid w:val="00EC06D4"/>
    <w:rsid w:val="00EC0939"/>
    <w:rsid w:val="00ED0BB8"/>
    <w:rsid w:val="00ED6D1E"/>
    <w:rsid w:val="00EE31EF"/>
    <w:rsid w:val="00EE79F4"/>
    <w:rsid w:val="00EF4621"/>
    <w:rsid w:val="00EF50D8"/>
    <w:rsid w:val="00F00645"/>
    <w:rsid w:val="00F050D9"/>
    <w:rsid w:val="00F063D6"/>
    <w:rsid w:val="00F127BE"/>
    <w:rsid w:val="00F13203"/>
    <w:rsid w:val="00F14A61"/>
    <w:rsid w:val="00F17CA4"/>
    <w:rsid w:val="00F24D06"/>
    <w:rsid w:val="00F31CBF"/>
    <w:rsid w:val="00F3263B"/>
    <w:rsid w:val="00F32DFA"/>
    <w:rsid w:val="00F43F89"/>
    <w:rsid w:val="00F451DB"/>
    <w:rsid w:val="00F52CA1"/>
    <w:rsid w:val="00F52DA0"/>
    <w:rsid w:val="00F56544"/>
    <w:rsid w:val="00F625B8"/>
    <w:rsid w:val="00F64644"/>
    <w:rsid w:val="00F64DB8"/>
    <w:rsid w:val="00F65A47"/>
    <w:rsid w:val="00F7556F"/>
    <w:rsid w:val="00F82088"/>
    <w:rsid w:val="00F8288A"/>
    <w:rsid w:val="00F83032"/>
    <w:rsid w:val="00F83748"/>
    <w:rsid w:val="00F840B2"/>
    <w:rsid w:val="00F8456A"/>
    <w:rsid w:val="00F8460D"/>
    <w:rsid w:val="00F84D24"/>
    <w:rsid w:val="00F860D3"/>
    <w:rsid w:val="00F90339"/>
    <w:rsid w:val="00F91012"/>
    <w:rsid w:val="00FA046B"/>
    <w:rsid w:val="00FA470F"/>
    <w:rsid w:val="00FA781F"/>
    <w:rsid w:val="00FC31C0"/>
    <w:rsid w:val="00FC511C"/>
    <w:rsid w:val="00FC5CCC"/>
    <w:rsid w:val="00FD2470"/>
    <w:rsid w:val="00FD3AA0"/>
    <w:rsid w:val="00FD710A"/>
    <w:rsid w:val="00FD72FC"/>
    <w:rsid w:val="00FF4DF8"/>
    <w:rsid w:val="00FF6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6B5A0DDD"/>
  <w15:docId w15:val="{F8200404-484D-488B-8BD9-86A7DF53F0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7B1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C31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C31C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C31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C31C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91</Words>
  <Characters>1091</Characters>
  <Application>Microsoft Office Word</Application>
  <DocSecurity>0</DocSecurity>
  <Lines>9</Lines>
  <Paragraphs>2</Paragraphs>
  <ScaleCrop>false</ScaleCrop>
  <Company>Sky123.Org</Company>
  <LinksUpToDate>false</LinksUpToDate>
  <CharactersWithSpaces>1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uncey</dc:creator>
  <cp:keywords/>
  <dc:description/>
  <cp:lastModifiedBy>邵 宗贺</cp:lastModifiedBy>
  <cp:revision>10</cp:revision>
  <dcterms:created xsi:type="dcterms:W3CDTF">2016-05-13T00:52:00Z</dcterms:created>
  <dcterms:modified xsi:type="dcterms:W3CDTF">2022-01-12T02:42:00Z</dcterms:modified>
</cp:coreProperties>
</file>